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795021D0" w:rsidR="00574F76" w:rsidRPr="00CE288F" w:rsidRDefault="00F219E7"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1" locked="0" layoutInCell="1" allowOverlap="1" wp14:anchorId="122E1A62" wp14:editId="48BB013C">
            <wp:simplePos x="0" y="0"/>
            <wp:positionH relativeFrom="column">
              <wp:posOffset>89364</wp:posOffset>
            </wp:positionH>
            <wp:positionV relativeFrom="paragraph">
              <wp:posOffset>-457200</wp:posOffset>
            </wp:positionV>
            <wp:extent cx="1214650" cy="1624121"/>
            <wp:effectExtent l="0" t="0" r="5080" b="0"/>
            <wp:wrapNone/>
            <wp:docPr id="5281218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121837" name="Picture 52812183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4650" cy="1624121"/>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Pr="00F219E7">
        <w:rPr>
          <w:rFonts w:ascii="Palatino Linotype" w:hAnsi="Palatino Linotype"/>
          <w:b/>
          <w:noProof/>
          <w:sz w:val="28"/>
          <w:szCs w:val="44"/>
          <w:lang w:val="en-GB" w:eastAsia="en-GB"/>
        </w:rPr>
        <w:t>International Journal of Public Health IJPH</w:t>
      </w:r>
    </w:p>
    <w:p w14:paraId="7B993A86" w14:textId="2DA28B30"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664532FB" w:rsidR="00CE288F" w:rsidRPr="00CD3D0A" w:rsidRDefault="00F219E7" w:rsidP="00CE288F">
      <w:pPr>
        <w:jc w:val="right"/>
        <w:rPr>
          <w:rFonts w:ascii="Palatino Linotype" w:hAnsi="Palatino Linotype"/>
          <w:b/>
          <w:sz w:val="28"/>
          <w:szCs w:val="44"/>
        </w:rPr>
      </w:pPr>
      <w:hyperlink r:id="rId9" w:history="1">
        <w:r w:rsidRPr="00CE5D2A">
          <w:rPr>
            <w:rStyle w:val="Hyperlink"/>
            <w:rFonts w:ascii="Palatino Linotype" w:hAnsi="Palatino Linotype"/>
            <w:sz w:val="22"/>
            <w:szCs w:val="22"/>
          </w:rPr>
          <w:t>https://ijph-international-peer-reviewed-journal.iarrj.com</w:t>
        </w:r>
      </w:hyperlink>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77777777" w:rsidR="00E07CF2" w:rsidRPr="00F40ACB" w:rsidRDefault="00E07CF2" w:rsidP="00F204F6">
      <w:pPr>
        <w:jc w:val="both"/>
        <w:rPr>
          <w:rFonts w:ascii="Palatino Linotype" w:hAnsi="Palatino Linotype"/>
          <w:b/>
          <w:sz w:val="36"/>
          <w:szCs w:val="36"/>
        </w:rPr>
      </w:pPr>
    </w:p>
    <w:p w14:paraId="1BA120D8" w14:textId="2F108B94"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2FFDCD2D" w:rsidR="00E07CF2" w:rsidRDefault="00E07CF2" w:rsidP="00517B20">
                            <w:pPr>
                              <w:jc w:val="both"/>
                              <w:rPr>
                                <w:sz w:val="22"/>
                                <w:szCs w:val="22"/>
                              </w:rPr>
                            </w:pPr>
                            <w:r w:rsidRPr="00AE4048">
                              <w:rPr>
                                <w:b/>
                                <w:bCs/>
                                <w:sz w:val="22"/>
                                <w:szCs w:val="22"/>
                              </w:rPr>
                              <w:t>Keywords</w:t>
                            </w:r>
                            <w:r w:rsidRPr="00AE4048">
                              <w:rPr>
                                <w:sz w:val="22"/>
                                <w:szCs w:val="22"/>
                              </w:rPr>
                              <w:t xml:space="preserve">: </w:t>
                            </w:r>
                            <w:r w:rsidR="00F219E7">
                              <w:rPr>
                                <w:sz w:val="22"/>
                                <w:szCs w:val="22"/>
                              </w:rPr>
                              <w:t>Epidemiology</w:t>
                            </w:r>
                            <w:r w:rsidRPr="00AE4048">
                              <w:rPr>
                                <w:sz w:val="22"/>
                                <w:szCs w:val="22"/>
                              </w:rPr>
                              <w:t xml:space="preserve">, </w:t>
                            </w:r>
                            <w:r w:rsidR="00F219E7">
                              <w:rPr>
                                <w:sz w:val="22"/>
                                <w:szCs w:val="22"/>
                              </w:rPr>
                              <w:t>Pollution</w:t>
                            </w:r>
                            <w:r w:rsidRPr="00AE4048">
                              <w:rPr>
                                <w:sz w:val="22"/>
                                <w:szCs w:val="22"/>
                              </w:rPr>
                              <w:t xml:space="preserve">, </w:t>
                            </w:r>
                            <w:r w:rsidR="00F219E7">
                              <w:rPr>
                                <w:sz w:val="22"/>
                                <w:szCs w:val="22"/>
                              </w:rPr>
                              <w:t>Global Warming</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80CE222" id="_x0000_t202" coordsize="21600,21600" o:spt="202" path="m,l,21600r21600,l21600,xe">
                <v:stroke joinstyle="miter"/>
                <v:path gradientshapeok="t" o:connecttype="rect"/>
              </v:shapetype>
              <v:shape id="Text Box 3" o:spid="_x0000_s1026"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2FFDCD2D" w:rsidR="00E07CF2" w:rsidRDefault="00E07CF2" w:rsidP="00517B20">
                      <w:pPr>
                        <w:jc w:val="both"/>
                        <w:rPr>
                          <w:sz w:val="22"/>
                          <w:szCs w:val="22"/>
                        </w:rPr>
                      </w:pPr>
                      <w:r w:rsidRPr="00AE4048">
                        <w:rPr>
                          <w:b/>
                          <w:bCs/>
                          <w:sz w:val="22"/>
                          <w:szCs w:val="22"/>
                        </w:rPr>
                        <w:t>Keywords</w:t>
                      </w:r>
                      <w:r w:rsidRPr="00AE4048">
                        <w:rPr>
                          <w:sz w:val="22"/>
                          <w:szCs w:val="22"/>
                        </w:rPr>
                        <w:t xml:space="preserve">: </w:t>
                      </w:r>
                      <w:r w:rsidR="00F219E7">
                        <w:rPr>
                          <w:sz w:val="22"/>
                          <w:szCs w:val="22"/>
                        </w:rPr>
                        <w:t>Epidemiology</w:t>
                      </w:r>
                      <w:r w:rsidRPr="00AE4048">
                        <w:rPr>
                          <w:sz w:val="22"/>
                          <w:szCs w:val="22"/>
                        </w:rPr>
                        <w:t xml:space="preserve">, </w:t>
                      </w:r>
                      <w:r w:rsidR="00F219E7">
                        <w:rPr>
                          <w:sz w:val="22"/>
                          <w:szCs w:val="22"/>
                        </w:rPr>
                        <w:t>Pollution</w:t>
                      </w:r>
                      <w:r w:rsidRPr="00AE4048">
                        <w:rPr>
                          <w:sz w:val="22"/>
                          <w:szCs w:val="22"/>
                        </w:rPr>
                        <w:t xml:space="preserve">, </w:t>
                      </w:r>
                      <w:r w:rsidR="00F219E7">
                        <w:rPr>
                          <w:sz w:val="22"/>
                          <w:szCs w:val="22"/>
                        </w:rPr>
                        <w:t>Global Warming</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46D6102C"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F219E7" w:rsidRPr="00F219E7">
        <w:rPr>
          <w:sz w:val="22"/>
          <w:szCs w:val="22"/>
        </w:rPr>
        <w:t>International Journal of Public Health IJPH</w:t>
      </w:r>
      <w:r w:rsidRPr="00AE4048">
        <w:rPr>
          <w:sz w:val="22"/>
          <w:szCs w:val="22"/>
        </w:rPr>
        <w:t>. The document is also a sample of layout for the manuscripts submitted for publication.</w:t>
      </w:r>
    </w:p>
    <w:p w14:paraId="46E1F0C7" w14:textId="3C5C9EBC"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F219E7">
        <w:rPr>
          <w:sz w:val="22"/>
          <w:szCs w:val="22"/>
        </w:rPr>
        <w:t>IJPH</w:t>
      </w:r>
      <w:r w:rsidRPr="00AE4048">
        <w:rPr>
          <w:sz w:val="22"/>
          <w:szCs w:val="22"/>
        </w:rPr>
        <w:t>.</w:t>
      </w:r>
    </w:p>
    <w:p w14:paraId="64DECFC4" w14:textId="737F26BE"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F219E7" w:rsidRPr="00CE5D2A">
          <w:rPr>
            <w:rStyle w:val="Hyperlink"/>
            <w:sz w:val="22"/>
            <w:szCs w:val="22"/>
          </w:rPr>
          <w:t>publication.ijph@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237095"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74FC50C3" w:rsidR="00CB1E45" w:rsidRDefault="00CB1E45" w:rsidP="00CB1E45">
      <w:pPr>
        <w:pStyle w:val="Paragraphbody"/>
      </w:pPr>
      <w:r w:rsidRPr="006767E4">
        <w:rPr>
          <w:sz w:val="22"/>
          <w:szCs w:val="22"/>
        </w:rPr>
        <w:t xml:space="preserve">All papers submitted to </w:t>
      </w:r>
      <w:r w:rsidR="00CB57C2" w:rsidRPr="006767E4">
        <w:rPr>
          <w:sz w:val="22"/>
          <w:szCs w:val="22"/>
        </w:rPr>
        <w:t>The International Journal of Innovative Research</w:t>
      </w:r>
      <w:r w:rsidRPr="006767E4">
        <w:rPr>
          <w:sz w:val="22"/>
          <w:szCs w:val="22"/>
        </w:rPr>
        <w:t xml:space="preserve"> need to contain original work and must not be published in or submitted to other journals before the official notification deadline of </w:t>
      </w:r>
      <w:r w:rsidR="00CB57C2" w:rsidRPr="006767E4">
        <w:rPr>
          <w:sz w:val="22"/>
          <w:szCs w:val="22"/>
        </w:rPr>
        <w:t>The International Journal of Innovative Research</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C38B35" w14:textId="77777777" w:rsidR="00A611E5" w:rsidRDefault="00A611E5" w:rsidP="00596E04">
      <w:r>
        <w:separator/>
      </w:r>
    </w:p>
  </w:endnote>
  <w:endnote w:type="continuationSeparator" w:id="0">
    <w:p w14:paraId="2D276319" w14:textId="77777777" w:rsidR="00A611E5" w:rsidRDefault="00A611E5"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7D2C24" w14:textId="77777777" w:rsidR="00A611E5" w:rsidRDefault="00A611E5" w:rsidP="00596E04">
      <w:r>
        <w:separator/>
      </w:r>
    </w:p>
  </w:footnote>
  <w:footnote w:type="continuationSeparator" w:id="0">
    <w:p w14:paraId="1AD67A66" w14:textId="77777777" w:rsidR="00A611E5" w:rsidRDefault="00A611E5"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F0309"/>
    <w:rsid w:val="003F3EB0"/>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7F07"/>
    <w:rsid w:val="0060161F"/>
    <w:rsid w:val="00605E8C"/>
    <w:rsid w:val="006145A1"/>
    <w:rsid w:val="00615744"/>
    <w:rsid w:val="0062031A"/>
    <w:rsid w:val="00621E34"/>
    <w:rsid w:val="00644A29"/>
    <w:rsid w:val="006574F1"/>
    <w:rsid w:val="006767E4"/>
    <w:rsid w:val="006A6B16"/>
    <w:rsid w:val="006D3A9B"/>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611E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7F4"/>
    <w:rsid w:val="00C966A3"/>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19E7"/>
    <w:rsid w:val="00F22EB3"/>
    <w:rsid w:val="00F40ACB"/>
    <w:rsid w:val="00F52F4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jph@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jph-international-peer-reviewed-journal.iarrj.com"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2245</Words>
  <Characters>12776</Characters>
  <Application>Microsoft Office Word</Application>
  <DocSecurity>0</DocSecurity>
  <Lines>327</Lines>
  <Paragraphs>178</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5-02T13:19:00Z</dcterms:created>
  <dcterms:modified xsi:type="dcterms:W3CDTF">2026-05-02T13:25:00Z</dcterms:modified>
</cp:coreProperties>
</file>